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4DFB" w:rsidRDefault="00F74DFB"/>
    <w:p w:rsidR="00F74DFB" w:rsidRDefault="00F74DFB" w:rsidP="00F74DFB">
      <w:pPr>
        <w:jc w:val="center"/>
      </w:pPr>
    </w:p>
    <w:p w:rsidR="00F74DFB" w:rsidRPr="00F74DFB" w:rsidRDefault="00F74DFB" w:rsidP="00F74DFB">
      <w:pPr>
        <w:spacing w:after="0" w:line="240" w:lineRule="auto"/>
        <w:jc w:val="center"/>
        <w:rPr>
          <w:rFonts w:ascii="Garamond" w:hAnsi="Garamond"/>
          <w:b/>
          <w:sz w:val="28"/>
        </w:rPr>
      </w:pPr>
      <w:r w:rsidRPr="00F74DFB">
        <w:rPr>
          <w:rFonts w:ascii="Garamond" w:hAnsi="Garamond"/>
          <w:b/>
          <w:sz w:val="28"/>
        </w:rPr>
        <w:t>Linear Algebra    UNIT-2 (Rank of Matrix)</w:t>
      </w:r>
    </w:p>
    <w:p w:rsidR="00F74DFB" w:rsidRPr="00F74DFB" w:rsidRDefault="00F74DFB" w:rsidP="00F74DFB">
      <w:pPr>
        <w:spacing w:after="0" w:line="240" w:lineRule="auto"/>
        <w:jc w:val="center"/>
        <w:rPr>
          <w:rFonts w:ascii="Garamond" w:hAnsi="Garamond"/>
          <w:b/>
          <w:sz w:val="28"/>
        </w:rPr>
      </w:pPr>
      <w:r w:rsidRPr="00F74DFB">
        <w:rPr>
          <w:rFonts w:ascii="Garamond" w:hAnsi="Garamond"/>
          <w:b/>
          <w:sz w:val="28"/>
        </w:rPr>
        <w:t>Tutorial Sheet</w:t>
      </w:r>
    </w:p>
    <w:tbl>
      <w:tblPr>
        <w:tblStyle w:val="TableGrid"/>
        <w:tblW w:w="91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8"/>
        <w:gridCol w:w="8405"/>
      </w:tblGrid>
      <w:tr w:rsidR="00154BF0" w:rsidRPr="001A7E08" w:rsidTr="006C43E3">
        <w:tc>
          <w:tcPr>
            <w:tcW w:w="9163" w:type="dxa"/>
            <w:gridSpan w:val="2"/>
          </w:tcPr>
          <w:p w:rsidR="00154BF0" w:rsidRDefault="00154BF0" w:rsidP="006C43E3">
            <w:pPr>
              <w:spacing w:after="40"/>
              <w:jc w:val="both"/>
              <w:rPr>
                <w:rFonts w:ascii="Book Antiqua" w:hAnsi="Book Antiqua" w:cs="Times New Roman"/>
                <w:b/>
                <w:sz w:val="24"/>
                <w:szCs w:val="24"/>
              </w:rPr>
            </w:pPr>
          </w:p>
          <w:p w:rsidR="00154BF0" w:rsidRPr="001A7E08" w:rsidRDefault="00154BF0" w:rsidP="006C43E3">
            <w:pPr>
              <w:spacing w:after="40"/>
              <w:jc w:val="both"/>
              <w:rPr>
                <w:rFonts w:ascii="Book Antiqua" w:hAnsi="Book Antiqua"/>
                <w:b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/>
                <w:sz w:val="24"/>
                <w:szCs w:val="24"/>
              </w:rPr>
              <w:t>Rank of matrix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1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/>
                <w:sz w:val="24"/>
                <w:szCs w:val="24"/>
              </w:rPr>
              <w:t>Reduce the following matrices to Row Echelon form and find its rank.</w:t>
            </w:r>
          </w:p>
          <w:p w:rsidR="00154BF0" w:rsidRPr="001A7E08" w:rsidRDefault="00154BF0" w:rsidP="006C43E3">
            <w:pPr>
              <w:spacing w:after="40"/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/>
                <w:sz w:val="24"/>
                <w:szCs w:val="24"/>
              </w:rPr>
              <w:t>a)</w:t>
            </w:r>
            <w:r w:rsidRPr="001A7E08">
              <w:rPr>
                <w:rFonts w:ascii="Book Antiqua" w:hAnsi="Book Antiqua"/>
                <w:position w:val="-50"/>
                <w:sz w:val="24"/>
                <w:szCs w:val="24"/>
              </w:rPr>
              <w:object w:dxaOrig="110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55.5pt" o:ole="">
                  <v:imagedata r:id="rId7" o:title=""/>
                </v:shape>
                <o:OLEObject Type="Embed" ProgID="Equation.DSMT4" ShapeID="_x0000_i1025" DrawAspect="Content" ObjectID="_1638261984" r:id="rId8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 xml:space="preserve">b) </w:t>
            </w:r>
            <w:r w:rsidRPr="001A7E08">
              <w:rPr>
                <w:rFonts w:ascii="Book Antiqua" w:hAnsi="Book Antiqua"/>
                <w:position w:val="-50"/>
                <w:sz w:val="24"/>
                <w:szCs w:val="24"/>
              </w:rPr>
              <w:object w:dxaOrig="1579" w:dyaOrig="1120">
                <v:shape id="_x0000_i1026" type="#_x0000_t75" style="width:78.75pt;height:55.5pt" o:ole="">
                  <v:imagedata r:id="rId9" o:title=""/>
                </v:shape>
                <o:OLEObject Type="Embed" ProgID="Equation.DSMT4" ShapeID="_x0000_i1026" DrawAspect="Content" ObjectID="_1638261985" r:id="rId10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>c)</w:t>
            </w:r>
            <w:r w:rsidRPr="001A7E08">
              <w:rPr>
                <w:rFonts w:ascii="Book Antiqua" w:hAnsi="Book Antiqua"/>
                <w:position w:val="-66"/>
                <w:sz w:val="24"/>
                <w:szCs w:val="24"/>
              </w:rPr>
              <w:object w:dxaOrig="2060" w:dyaOrig="1440">
                <v:shape id="_x0000_i1027" type="#_x0000_t75" style="width:102.75pt;height:1in" o:ole="">
                  <v:imagedata r:id="rId11" o:title=""/>
                </v:shape>
                <o:OLEObject Type="Embed" ProgID="Equation.DSMT4" ShapeID="_x0000_i1027" DrawAspect="Content" ObjectID="_1638261986" r:id="rId12"/>
              </w:object>
            </w:r>
          </w:p>
          <w:p w:rsidR="00154BF0" w:rsidRPr="001A7E08" w:rsidRDefault="00154BF0" w:rsidP="006C43E3">
            <w:pPr>
              <w:spacing w:after="40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proofErr w:type="spellStart"/>
            <w:r w:rsidRPr="001A7E08">
              <w:rPr>
                <w:rFonts w:ascii="Book Antiqua" w:hAnsi="Book Antiqua"/>
                <w:sz w:val="24"/>
                <w:szCs w:val="24"/>
              </w:rPr>
              <w:t>Ans</w:t>
            </w:r>
            <w:proofErr w:type="spellEnd"/>
            <w:r w:rsidRPr="001A7E08">
              <w:rPr>
                <w:rFonts w:ascii="Book Antiqua" w:hAnsi="Book Antiqua"/>
                <w:sz w:val="24"/>
                <w:szCs w:val="24"/>
              </w:rPr>
              <w:t>[3,2,2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2</w:t>
            </w:r>
          </w:p>
        </w:tc>
        <w:tc>
          <w:tcPr>
            <w:tcW w:w="8405" w:type="dxa"/>
          </w:tcPr>
          <w:p w:rsidR="00154BF0" w:rsidRDefault="00154BF0" w:rsidP="006C43E3">
            <w:pPr>
              <w:tabs>
                <w:tab w:val="num" w:pos="900"/>
              </w:tabs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/>
                <w:sz w:val="24"/>
                <w:szCs w:val="24"/>
              </w:rPr>
              <w:t xml:space="preserve">For what values of </w:t>
            </w:r>
            <w:r w:rsidRPr="001A7E08">
              <w:rPr>
                <w:rFonts w:ascii="Book Antiqua" w:hAnsi="Book Antiqua"/>
                <w:position w:val="-10"/>
                <w:sz w:val="24"/>
                <w:szCs w:val="24"/>
              </w:rPr>
              <w:object w:dxaOrig="240" w:dyaOrig="260">
                <v:shape id="_x0000_i1028" type="#_x0000_t75" style="width:12pt;height:12.75pt" o:ole="">
                  <v:imagedata r:id="rId13" o:title=""/>
                </v:shape>
                <o:OLEObject Type="Embed" ProgID="Equation.DSMT4" ShapeID="_x0000_i1028" DrawAspect="Content" ObjectID="_1638261987" r:id="rId14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>the matrix</w:t>
            </w:r>
            <w:r w:rsidRPr="001A7E08">
              <w:rPr>
                <w:rFonts w:ascii="Book Antiqua" w:hAnsi="Book Antiqua"/>
                <w:position w:val="-50"/>
                <w:sz w:val="24"/>
                <w:szCs w:val="24"/>
              </w:rPr>
              <w:object w:dxaOrig="1219" w:dyaOrig="1120">
                <v:shape id="_x0000_i1029" type="#_x0000_t75" style="width:61.5pt;height:55.5pt" o:ole="">
                  <v:imagedata r:id="rId15" o:title=""/>
                </v:shape>
                <o:OLEObject Type="Embed" ProgID="Equation.DSMT4" ShapeID="_x0000_i1029" DrawAspect="Content" ObjectID="_1638261988" r:id="rId16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>, has (</w:t>
            </w:r>
            <w:proofErr w:type="spellStart"/>
            <w:r w:rsidRPr="001A7E08">
              <w:rPr>
                <w:rFonts w:ascii="Book Antiqua" w:hAnsi="Book Antiqua"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/>
                <w:sz w:val="24"/>
                <w:szCs w:val="24"/>
              </w:rPr>
              <w:t xml:space="preserve">) rank 1, (ii) rank 2, or (iii) rank 3.                                            </w:t>
            </w:r>
          </w:p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/>
                <w:position w:val="-60"/>
                <w:sz w:val="24"/>
                <w:szCs w:val="24"/>
              </w:rPr>
              <w:object w:dxaOrig="4540" w:dyaOrig="1320">
                <v:shape id="_x0000_i1030" type="#_x0000_t75" style="width:227.25pt;height:66pt" o:ole="">
                  <v:imagedata r:id="rId17" o:title=""/>
                </v:shape>
                <o:OLEObject Type="Embed" ProgID="Equation.DSMT4" ShapeID="_x0000_i1030" DrawAspect="Content" ObjectID="_1638261989" r:id="rId18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 xml:space="preserve">  </w:t>
            </w:r>
          </w:p>
          <w:p w:rsidR="00154BF0" w:rsidRPr="001A7E08" w:rsidRDefault="00154BF0" w:rsidP="006C43E3">
            <w:pPr>
              <w:spacing w:after="40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3</w:t>
            </w:r>
          </w:p>
        </w:tc>
        <w:tc>
          <w:tcPr>
            <w:tcW w:w="8405" w:type="dxa"/>
          </w:tcPr>
          <w:p w:rsidR="00154BF0" w:rsidRDefault="00154BF0" w:rsidP="006C43E3">
            <w:pPr>
              <w:spacing w:after="40"/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/>
                <w:sz w:val="24"/>
                <w:szCs w:val="24"/>
              </w:rPr>
              <w:t>For what values of</w:t>
            </w:r>
            <w:r w:rsidRPr="001A7E08">
              <w:rPr>
                <w:rFonts w:ascii="Book Antiqua" w:hAnsi="Book Antiqua"/>
                <w:position w:val="-6"/>
                <w:sz w:val="24"/>
                <w:szCs w:val="24"/>
              </w:rPr>
              <w:object w:dxaOrig="200" w:dyaOrig="279">
                <v:shape id="_x0000_i1031" type="#_x0000_t75" style="width:9.75pt;height:13.5pt" o:ole="">
                  <v:imagedata r:id="rId19" o:title=""/>
                </v:shape>
                <o:OLEObject Type="Embed" ProgID="Equation.DSMT4" ShapeID="_x0000_i1031" DrawAspect="Content" ObjectID="_1638261990" r:id="rId20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 xml:space="preserve">, the matrix </w:t>
            </w:r>
            <w:r w:rsidRPr="001A7E08">
              <w:rPr>
                <w:rFonts w:ascii="Book Antiqua" w:hAnsi="Book Antiqua"/>
                <w:position w:val="-50"/>
                <w:sz w:val="24"/>
                <w:szCs w:val="24"/>
              </w:rPr>
              <w:object w:dxaOrig="2480" w:dyaOrig="1120">
                <v:shape id="_x0000_i1032" type="#_x0000_t75" style="width:124.5pt;height:55.5pt" o:ole="">
                  <v:imagedata r:id="rId21" o:title=""/>
                </v:shape>
                <o:OLEObject Type="Embed" ProgID="Equation.DSMT4" ShapeID="_x0000_i1032" DrawAspect="Content" ObjectID="_1638261991" r:id="rId22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 xml:space="preserve">has rank 1, rank 2 or rank 3.                                                               </w:t>
            </w:r>
          </w:p>
          <w:p w:rsidR="00154BF0" w:rsidRPr="001A7E08" w:rsidRDefault="00154BF0" w:rsidP="006C43E3">
            <w:pPr>
              <w:spacing w:after="40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position w:val="-30"/>
                <w:sz w:val="24"/>
                <w:szCs w:val="24"/>
              </w:rPr>
              <w:object w:dxaOrig="3620" w:dyaOrig="720">
                <v:shape id="_x0000_i1033" type="#_x0000_t75" style="width:181.5pt;height:36pt" o:ole="">
                  <v:imagedata r:id="rId23" o:title=""/>
                </v:shape>
                <o:OLEObject Type="Embed" ProgID="Equation.DSMT4" ShapeID="_x0000_i1033" DrawAspect="Content" ObjectID="_1638261992" r:id="rId24"/>
              </w:object>
            </w:r>
            <w:r w:rsidRPr="001A7E08">
              <w:rPr>
                <w:rFonts w:ascii="Book Antiqua" w:hAnsi="Book Antiqua"/>
                <w:sz w:val="24"/>
                <w:szCs w:val="24"/>
              </w:rPr>
              <w:t xml:space="preserve"> 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4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Solve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y+2z=8, -x-2y+3z=1, 3x-7y+4z=1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.</w:t>
            </w:r>
          </w:p>
          <w:p w:rsidR="00154BF0" w:rsidRPr="001A7E08" w:rsidRDefault="00154BF0" w:rsidP="006C43E3">
            <w:pPr>
              <w:tabs>
                <w:tab w:val="left" w:pos="3765"/>
              </w:tabs>
              <w:rPr>
                <w:rFonts w:ascii="Book Antiqua" w:hAnsi="Book Antiqua" w:cs="Times New Roman"/>
                <w:b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[Ans.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=3,y=1,z=2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F450C1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5</w:t>
            </w:r>
          </w:p>
        </w:tc>
        <w:tc>
          <w:tcPr>
            <w:tcW w:w="8405" w:type="dxa"/>
          </w:tcPr>
          <w:p w:rsidR="00154BF0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Solve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2y+3z=0, 3x+4y+4z=0, 7x+10y+12z=0</m:t>
              </m:r>
            </m:oMath>
            <w:r>
              <w:rPr>
                <w:rFonts w:ascii="Book Antiqua" w:hAnsi="Book Antiqua"/>
                <w:color w:val="000000"/>
                <w:sz w:val="24"/>
                <w:szCs w:val="24"/>
              </w:rPr>
              <w:t>.</w:t>
            </w:r>
          </w:p>
          <w:p w:rsidR="00154BF0" w:rsidRPr="00F450C1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[Ans.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=y=z=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6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Solve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3y+2z=0, 2x-y+3z=0, 3x-5y+4z=0, x+17y+4z=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.</w:t>
            </w:r>
          </w:p>
          <w:p w:rsidR="00154BF0" w:rsidRPr="001A7E08" w:rsidRDefault="00154BF0" w:rsidP="006C43E3">
            <w:pPr>
              <w:spacing w:after="40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[Ans.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=11k, y=k,  z=-7k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7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Determine the value of constant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such that the system of homogeneous equations 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x+y+2z=0, x+y+3z=0, 4x+3y+bz=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has i) trivial solution, ii) non-trivial solution. Find the non-trivial solution.</w:t>
            </w:r>
          </w:p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[Ans. </w:t>
            </w:r>
            <w:proofErr w:type="spellStart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≠8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, ii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=8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;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=k,y=-4k, z=k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lastRenderedPageBreak/>
              <w:t>Q.08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Determine the values of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for which the system of equations has non-trivial solutions. Find them.</w:t>
            </w:r>
          </w:p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b-1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4b-2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y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b+3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z=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,</w:t>
            </w:r>
          </w:p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b-1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3b+1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y+2bz=0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,     </w:t>
            </w: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br/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x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3b+1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y+3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b-1</m:t>
                  </m:r>
                </m:e>
              </m:d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z=0</m:t>
              </m:r>
            </m:oMath>
          </w:p>
          <w:p w:rsidR="00154BF0" w:rsidRPr="001A7E08" w:rsidRDefault="00154BF0" w:rsidP="006C43E3">
            <w:pPr>
              <w:spacing w:after="40"/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[Ans. </w:t>
            </w:r>
            <w:proofErr w:type="spellStart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=0;x=y=z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, ii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b=3;x=-5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3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,y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,z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09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Investigate for what values of </w:t>
            </w:r>
            <w:r w:rsidRPr="001A7E08">
              <w:rPr>
                <w:rFonts w:ascii="Book Antiqua" w:hAnsi="Book Antiqua"/>
                <w:color w:val="000000"/>
                <w:position w:val="-6"/>
                <w:sz w:val="24"/>
                <w:szCs w:val="24"/>
              </w:rPr>
              <w:object w:dxaOrig="220" w:dyaOrig="279">
                <v:shape id="_x0000_i1034" type="#_x0000_t75" style="width:11.25pt;height:14.25pt" o:ole="">
                  <v:imagedata r:id="rId25" o:title=""/>
                </v:shape>
                <o:OLEObject Type="Embed" ProgID="Equation.DSMT4" ShapeID="_x0000_i1034" DrawAspect="Content" ObjectID="_1638261993" r:id="rId26"/>
              </w:object>
            </w: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 and µ the equations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2y+z=8, 2x+2y+2z=13, 3x+4y+λz=µ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have i) no solution, ii) unique solution and iii) many solutions.</w:t>
            </w:r>
          </w:p>
          <w:p w:rsidR="00154BF0" w:rsidRPr="001A7E08" w:rsidRDefault="00154BF0" w:rsidP="006C43E3">
            <w:pPr>
              <w:spacing w:after="40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[Ans. </w:t>
            </w:r>
            <w:proofErr w:type="spellStart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λ=3 &amp; µ≠21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, ii)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 xml:space="preserve">λ≠3 &amp; µ 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has any value, iii)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λ=3 &amp; µ=21</m:t>
              </m:r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]</w:t>
            </w:r>
          </w:p>
        </w:tc>
      </w:tr>
      <w:tr w:rsidR="00154BF0" w:rsidRPr="001A7E08" w:rsidTr="006C43E3">
        <w:tc>
          <w:tcPr>
            <w:tcW w:w="758" w:type="dxa"/>
          </w:tcPr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10</w:t>
            </w:r>
          </w:p>
        </w:tc>
        <w:tc>
          <w:tcPr>
            <w:tcW w:w="8405" w:type="dxa"/>
          </w:tcPr>
          <w:p w:rsidR="00154BF0" w:rsidRPr="001A7E08" w:rsidRDefault="00154BF0" w:rsidP="006C43E3">
            <w:pPr>
              <w:tabs>
                <w:tab w:val="num" w:pos="900"/>
              </w:tabs>
              <w:rPr>
                <w:rFonts w:ascii="Book Antiqua" w:hAnsi="Book Antiqua"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Determine the values of </w:t>
            </w:r>
            <w:r w:rsidRPr="001A7E08">
              <w:rPr>
                <w:rFonts w:ascii="Book Antiqua" w:hAnsi="Book Antiqua"/>
                <w:color w:val="000000"/>
                <w:position w:val="-6"/>
                <w:sz w:val="24"/>
                <w:szCs w:val="24"/>
              </w:rPr>
              <w:object w:dxaOrig="220" w:dyaOrig="279">
                <v:shape id="_x0000_i1035" type="#_x0000_t75" style="width:11.25pt;height:14.25pt" o:ole="">
                  <v:imagedata r:id="rId25" o:title=""/>
                </v:shape>
                <o:OLEObject Type="Embed" ProgID="Equation.DSMT4" ShapeID="_x0000_i1035" DrawAspect="Content" ObjectID="_1638261994" r:id="rId27"/>
              </w:object>
            </w: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for which the following equations are consistent. Also solve the system for these values of</w:t>
            </w:r>
            <w:r w:rsidRPr="001A7E08">
              <w:rPr>
                <w:rFonts w:ascii="Book Antiqua" w:hAnsi="Book Antiqua"/>
                <w:color w:val="000000"/>
                <w:position w:val="-6"/>
                <w:sz w:val="24"/>
                <w:szCs w:val="24"/>
              </w:rPr>
              <w:object w:dxaOrig="220" w:dyaOrig="279">
                <v:shape id="_x0000_i1036" type="#_x0000_t75" style="width:11.25pt;height:14.25pt" o:ole="">
                  <v:imagedata r:id="rId25" o:title=""/>
                </v:shape>
                <o:OLEObject Type="Embed" ProgID="Equation.DSMT4" ShapeID="_x0000_i1036" DrawAspect="Content" ObjectID="_1638261995" r:id="rId28"/>
              </w:object>
            </w: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2y+z=3, x+y+z=λ, 3x+y+3z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oMath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 xml:space="preserve"> .</w:t>
            </w:r>
          </w:p>
          <w:p w:rsidR="00154BF0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color w:val="000000"/>
                <w:sz w:val="24"/>
                <w:szCs w:val="24"/>
              </w:rPr>
              <w:t>[Ans.</w:t>
            </w:r>
            <w:r w:rsidRPr="001A7E08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 For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λ=3;x=3-t, y=0, z=-2t</m:t>
              </m:r>
            </m:oMath>
            <w:r w:rsidRPr="001A7E08">
              <w:rPr>
                <w:rFonts w:ascii="Book Antiqua" w:hAnsi="Book Antiqua"/>
                <w:bCs/>
                <w:color w:val="000000"/>
                <w:sz w:val="24"/>
                <w:szCs w:val="24"/>
              </w:rPr>
              <w:t xml:space="preserve">. For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λ=2;x=1-t, y=1, z=t</m:t>
              </m:r>
            </m:oMath>
            <w:r w:rsidRPr="001A7E08">
              <w:rPr>
                <w:rFonts w:ascii="Book Antiqua" w:hAnsi="Book Antiqua"/>
                <w:bCs/>
                <w:color w:val="000000"/>
                <w:sz w:val="24"/>
                <w:szCs w:val="24"/>
              </w:rPr>
              <w:t>]</w:t>
            </w:r>
          </w:p>
          <w:p w:rsidR="00154BF0" w:rsidRPr="001A7E08" w:rsidRDefault="00154BF0" w:rsidP="006C43E3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</w:p>
        </w:tc>
      </w:tr>
    </w:tbl>
    <w:p w:rsidR="00F74DFB" w:rsidRDefault="00F74DFB"/>
    <w:tbl>
      <w:tblPr>
        <w:tblStyle w:val="TableGrid"/>
        <w:tblW w:w="91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8"/>
        <w:gridCol w:w="8405"/>
      </w:tblGrid>
      <w:tr w:rsidR="00D02FC4" w:rsidRPr="001A7E08" w:rsidTr="00F450C1">
        <w:tc>
          <w:tcPr>
            <w:tcW w:w="9163" w:type="dxa"/>
            <w:gridSpan w:val="2"/>
          </w:tcPr>
          <w:p w:rsidR="00537FE5" w:rsidRPr="001A7E08" w:rsidRDefault="00B25211" w:rsidP="00B25211">
            <w:pPr>
              <w:jc w:val="both"/>
              <w:rPr>
                <w:rFonts w:ascii="Book Antiqua" w:hAnsi="Book Antiqua"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/>
                <w:sz w:val="24"/>
                <w:szCs w:val="24"/>
              </w:rPr>
              <w:t>Gauss Elimination Method</w:t>
            </w:r>
          </w:p>
        </w:tc>
      </w:tr>
      <w:tr w:rsidR="00D02FC4" w:rsidRPr="001A7E08" w:rsidTr="00F450C1">
        <w:tc>
          <w:tcPr>
            <w:tcW w:w="758" w:type="dxa"/>
          </w:tcPr>
          <w:p w:rsidR="00D02FC4" w:rsidRPr="001A7E08" w:rsidRDefault="00154BF0" w:rsidP="0022575D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11</w:t>
            </w:r>
          </w:p>
        </w:tc>
        <w:tc>
          <w:tcPr>
            <w:tcW w:w="8405" w:type="dxa"/>
          </w:tcPr>
          <w:p w:rsidR="00D02FC4" w:rsidRPr="001A7E08" w:rsidRDefault="00B25211" w:rsidP="0022575D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Solve the following </w:t>
            </w:r>
            <w:r w:rsidR="00BF3324"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using Gauss Elimination Method:</w:t>
            </w:r>
          </w:p>
        </w:tc>
      </w:tr>
      <w:tr w:rsidR="00537FE5" w:rsidRPr="001A7E08" w:rsidTr="00F450C1">
        <w:tc>
          <w:tcPr>
            <w:tcW w:w="758" w:type="dxa"/>
          </w:tcPr>
          <w:p w:rsidR="00537FE5" w:rsidRPr="001A7E08" w:rsidRDefault="00BF3324" w:rsidP="0022575D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proofErr w:type="spellStart"/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8405" w:type="dxa"/>
          </w:tcPr>
          <w:p w:rsidR="00537FE5" w:rsidRPr="001A7E08" w:rsidRDefault="00BF3324" w:rsidP="00BF3324">
            <w:pPr>
              <w:tabs>
                <w:tab w:val="center" w:pos="4490"/>
                <w:tab w:val="right" w:pos="8980"/>
              </w:tabs>
              <w:spacing w:after="200" w:line="276" w:lineRule="auto"/>
              <w:jc w:val="both"/>
              <w:rPr>
                <w:rFonts w:ascii="Book Antiqua" w:hAnsi="Book Antiqua"/>
                <w:b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3159" w:dyaOrig="1400">
                <v:shape id="_x0000_i1061" type="#_x0000_t75" style="width:158.25pt;height:69.75pt" o:ole="">
                  <v:imagedata r:id="rId29" o:title=""/>
                </v:shape>
                <o:OLEObject Type="Embed" ProgID="Equation.DSMT4" ShapeID="_x0000_i1061" DrawAspect="Content" ObjectID="_1638261996" r:id="rId30"/>
              </w:object>
            </w:r>
            <w:r w:rsidRPr="001A7E08">
              <w:rPr>
                <w:rFonts w:ascii="Book Antiqua" w:hAnsi="Book Antiqua"/>
                <w:b/>
                <w:sz w:val="24"/>
                <w:szCs w:val="24"/>
              </w:rPr>
              <w:tab/>
              <w:t xml:space="preserve"> </w:t>
            </w:r>
          </w:p>
        </w:tc>
      </w:tr>
      <w:tr w:rsidR="00537FE5" w:rsidRPr="001A7E08" w:rsidTr="00F450C1">
        <w:tc>
          <w:tcPr>
            <w:tcW w:w="758" w:type="dxa"/>
          </w:tcPr>
          <w:p w:rsidR="00537FE5" w:rsidRPr="001A7E08" w:rsidRDefault="00BF3324" w:rsidP="0022575D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ii.</w:t>
            </w:r>
          </w:p>
        </w:tc>
        <w:tc>
          <w:tcPr>
            <w:tcW w:w="8405" w:type="dxa"/>
          </w:tcPr>
          <w:p w:rsidR="00537FE5" w:rsidRPr="001A7E08" w:rsidRDefault="00BF3324" w:rsidP="0022575D">
            <w:pPr>
              <w:spacing w:after="200" w:line="276" w:lineRule="auto"/>
              <w:jc w:val="both"/>
              <w:rPr>
                <w:rFonts w:ascii="Book Antiqua" w:hAnsi="Book Antiqua"/>
                <w:b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2620" w:dyaOrig="1400">
                <v:shape id="_x0000_i1062" type="#_x0000_t75" style="width:131.25pt;height:69.75pt" o:ole="">
                  <v:imagedata r:id="rId31" o:title=""/>
                </v:shape>
                <o:OLEObject Type="Embed" ProgID="Equation.DSMT4" ShapeID="_x0000_i1062" DrawAspect="Content" ObjectID="_1638261997" r:id="rId32"/>
              </w:object>
            </w:r>
          </w:p>
        </w:tc>
      </w:tr>
      <w:tr w:rsidR="00537FE5" w:rsidRPr="001A7E08" w:rsidTr="00F450C1">
        <w:tc>
          <w:tcPr>
            <w:tcW w:w="758" w:type="dxa"/>
          </w:tcPr>
          <w:p w:rsidR="00537FE5" w:rsidRPr="001A7E08" w:rsidRDefault="00BF3324" w:rsidP="0022575D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iii.</w:t>
            </w:r>
          </w:p>
        </w:tc>
        <w:tc>
          <w:tcPr>
            <w:tcW w:w="8405" w:type="dxa"/>
          </w:tcPr>
          <w:p w:rsidR="00537FE5" w:rsidRPr="001A7E08" w:rsidRDefault="00BF3324" w:rsidP="0022575D">
            <w:pPr>
              <w:spacing w:after="200" w:line="276" w:lineRule="auto"/>
              <w:jc w:val="both"/>
              <w:rPr>
                <w:rFonts w:ascii="Book Antiqua" w:hAnsi="Book Antiqua"/>
                <w:b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2020" w:dyaOrig="1400">
                <v:shape id="_x0000_i1063" type="#_x0000_t75" style="width:101.25pt;height:69.75pt" o:ole="">
                  <v:imagedata r:id="rId33" o:title=""/>
                </v:shape>
                <o:OLEObject Type="Embed" ProgID="Equation.DSMT4" ShapeID="_x0000_i1063" DrawAspect="Content" ObjectID="_1638261998" r:id="rId34"/>
              </w:object>
            </w:r>
          </w:p>
        </w:tc>
      </w:tr>
      <w:tr w:rsidR="00D02FC4" w:rsidRPr="001A7E08" w:rsidTr="00F450C1">
        <w:tc>
          <w:tcPr>
            <w:tcW w:w="9163" w:type="dxa"/>
            <w:gridSpan w:val="2"/>
          </w:tcPr>
          <w:p w:rsidR="00B47EF1" w:rsidRPr="001A7E08" w:rsidRDefault="00A26341" w:rsidP="0022575D">
            <w:pPr>
              <w:spacing w:after="40"/>
              <w:jc w:val="both"/>
              <w:rPr>
                <w:rFonts w:ascii="Book Antiqua" w:hAnsi="Book Antiqua"/>
                <w:b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bCs/>
                <w:color w:val="000000"/>
                <w:sz w:val="24"/>
                <w:szCs w:val="24"/>
              </w:rPr>
              <w:t>LU Decomposition</w: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154BF0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>Q.1</w:t>
            </w:r>
            <w:r w:rsidR="00BF3324"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05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Solve the following using LU Decomposition Method:</w: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proofErr w:type="spellStart"/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i</w:t>
            </w:r>
            <w:proofErr w:type="spellEnd"/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8405" w:type="dxa"/>
          </w:tcPr>
          <w:p w:rsidR="00BF3324" w:rsidRPr="001A7E08" w:rsidRDefault="004F62E0" w:rsidP="00BF3324">
            <w:pPr>
              <w:spacing w:after="40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2799" w:dyaOrig="1400">
                <v:shape id="_x0000_i1064" type="#_x0000_t75" style="width:140.25pt;height:69.75pt" o:ole="">
                  <v:imagedata r:id="rId35" o:title=""/>
                </v:shape>
                <o:OLEObject Type="Embed" ProgID="Equation.DSMT4" ShapeID="_x0000_i1064" DrawAspect="Content" ObjectID="_1638261999" r:id="rId36"/>
              </w:objec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lastRenderedPageBreak/>
              <w:t>ii.</w:t>
            </w:r>
          </w:p>
        </w:tc>
        <w:tc>
          <w:tcPr>
            <w:tcW w:w="8405" w:type="dxa"/>
          </w:tcPr>
          <w:p w:rsidR="00BF3324" w:rsidRPr="001A7E08" w:rsidRDefault="004F62E0" w:rsidP="00BF3324">
            <w:pPr>
              <w:spacing w:after="40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2439" w:dyaOrig="1400">
                <v:shape id="_x0000_i1065" type="#_x0000_t75" style="width:122.25pt;height:69.75pt" o:ole="">
                  <v:imagedata r:id="rId37" o:title=""/>
                </v:shape>
                <o:OLEObject Type="Embed" ProgID="Equation.DSMT4" ShapeID="_x0000_i1065" DrawAspect="Content" ObjectID="_1638262000" r:id="rId38"/>
              </w:objec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Cs/>
                <w:sz w:val="24"/>
                <w:szCs w:val="24"/>
              </w:rPr>
              <w:t>iii.</w:t>
            </w:r>
          </w:p>
        </w:tc>
        <w:tc>
          <w:tcPr>
            <w:tcW w:w="8405" w:type="dxa"/>
          </w:tcPr>
          <w:p w:rsidR="00BF3324" w:rsidRPr="001A7E08" w:rsidRDefault="004F62E0" w:rsidP="00BF3324">
            <w:pPr>
              <w:spacing w:after="40"/>
              <w:jc w:val="both"/>
              <w:rPr>
                <w:rFonts w:ascii="Book Antiqua" w:hAnsi="Book Antiqua"/>
                <w:bCs/>
                <w:color w:val="000000"/>
                <w:sz w:val="24"/>
                <w:szCs w:val="24"/>
              </w:rPr>
            </w:pPr>
            <w:r w:rsidRPr="001A7E08">
              <w:rPr>
                <w:rFonts w:ascii="Book Antiqua" w:hAnsi="Book Antiqua"/>
                <w:b/>
                <w:position w:val="-64"/>
                <w:sz w:val="24"/>
                <w:szCs w:val="24"/>
              </w:rPr>
              <w:object w:dxaOrig="2460" w:dyaOrig="1400">
                <v:shape id="_x0000_i1066" type="#_x0000_t75" style="width:123pt;height:69.75pt" o:ole="">
                  <v:imagedata r:id="rId39" o:title=""/>
                </v:shape>
                <o:OLEObject Type="Embed" ProgID="Equation.DSMT4" ShapeID="_x0000_i1066" DrawAspect="Content" ObjectID="_1638262001" r:id="rId40"/>
              </w:objec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</w:p>
        </w:tc>
        <w:tc>
          <w:tcPr>
            <w:tcW w:w="8405" w:type="dxa"/>
          </w:tcPr>
          <w:p w:rsidR="00F450C1" w:rsidRPr="001A7E08" w:rsidRDefault="00F450C1" w:rsidP="008E7A36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</w:p>
        </w:tc>
      </w:tr>
      <w:tr w:rsidR="008E7A36" w:rsidRPr="001A7E08" w:rsidTr="00F450C1">
        <w:tc>
          <w:tcPr>
            <w:tcW w:w="9163" w:type="dxa"/>
            <w:gridSpan w:val="2"/>
          </w:tcPr>
          <w:p w:rsidR="008E7A36" w:rsidRDefault="008E7A36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/>
                <w:sz w:val="24"/>
                <w:szCs w:val="24"/>
              </w:rPr>
            </w:pPr>
            <w:r w:rsidRPr="001A7E08">
              <w:rPr>
                <w:rFonts w:ascii="Book Antiqua" w:hAnsi="Book Antiqua" w:cs="Times New Roman"/>
                <w:b/>
                <w:sz w:val="24"/>
                <w:szCs w:val="24"/>
              </w:rPr>
              <w:t>Linear Combination of vectors</w:t>
            </w:r>
            <w:r w:rsidR="002F673D">
              <w:rPr>
                <w:rFonts w:ascii="Book Antiqua" w:hAnsi="Book Antiqua" w:cs="Times New Roman"/>
                <w:b/>
                <w:sz w:val="24"/>
                <w:szCs w:val="24"/>
              </w:rPr>
              <w:t>:</w:t>
            </w:r>
          </w:p>
          <w:p w:rsidR="002F673D" w:rsidRDefault="002F673D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/>
                <w:sz w:val="24"/>
                <w:szCs w:val="24"/>
              </w:rPr>
            </w:pPr>
          </w:p>
          <w:p w:rsidR="002F673D" w:rsidRPr="002F673D" w:rsidRDefault="002F673D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i/>
                <w:sz w:val="24"/>
                <w:szCs w:val="24"/>
                <w:vertAlign w:val="subscript"/>
              </w:rPr>
            </w:pPr>
            <w:r w:rsidRPr="002F673D">
              <w:rPr>
                <w:rFonts w:ascii="Book Antiqua" w:hAnsi="Book Antiqua" w:cs="Times New Roman"/>
                <w:sz w:val="24"/>
                <w:szCs w:val="24"/>
              </w:rPr>
              <w:t xml:space="preserve">  Q13.  Write 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</w:rPr>
              <w:t xml:space="preserve">v </w:t>
            </w:r>
            <w:r w:rsidRPr="002F673D">
              <w:rPr>
                <w:rFonts w:ascii="Book Antiqua" w:hAnsi="Book Antiqua" w:cs="Times New Roman"/>
                <w:sz w:val="24"/>
                <w:szCs w:val="24"/>
              </w:rPr>
              <w:t xml:space="preserve">as a linear combination of 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  <w:vertAlign w:val="subscript"/>
              </w:rPr>
              <w:t xml:space="preserve">1, 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  <w:vertAlign w:val="subscript"/>
              </w:rPr>
              <w:t>2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</w:rPr>
              <w:t>, u</w:t>
            </w:r>
            <w:r w:rsidRPr="002F673D">
              <w:rPr>
                <w:rFonts w:ascii="Book Antiqua" w:hAnsi="Book Antiqua" w:cs="Times New Roman"/>
                <w:i/>
                <w:sz w:val="24"/>
                <w:szCs w:val="24"/>
                <w:vertAlign w:val="subscript"/>
              </w:rPr>
              <w:t>3</w:t>
            </w:r>
          </w:p>
          <w:p w:rsidR="002F673D" w:rsidRPr="002F673D" w:rsidRDefault="002F673D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ind w:right="53"/>
              <w:jc w:val="both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405" w:type="dxa"/>
          </w:tcPr>
          <w:p w:rsidR="001A7E08" w:rsidRPr="002F673D" w:rsidRDefault="002F673D" w:rsidP="002F673D">
            <w:pPr>
              <w:pStyle w:val="ListParagraph"/>
              <w:numPr>
                <w:ilvl w:val="0"/>
                <w:numId w:val="25"/>
              </w:num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v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3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7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-4)</w:t>
            </w:r>
            <w:r w:rsidR="001A7E08"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>and</w:t>
            </w:r>
            <w:r w:rsidR="001A7E08"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2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3), u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2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3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7)</w:t>
            </w:r>
            <w:r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,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3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5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1A7E08"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6).</w:t>
            </w:r>
          </w:p>
          <w:p w:rsidR="00BF3324" w:rsidRPr="00E079A7" w:rsidRDefault="002F673D" w:rsidP="001A7E08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/>
                <w:sz w:val="24"/>
                <w:szCs w:val="24"/>
              </w:rPr>
            </w:pPr>
            <w:r w:rsidRPr="00E079A7">
              <w:rPr>
                <w:rFonts w:ascii="Book Antiqua" w:hAnsi="Book Antiqua" w:cs="Times New Roman"/>
                <w:bCs/>
                <w:i/>
                <w:sz w:val="24"/>
                <w:szCs w:val="24"/>
              </w:rPr>
              <w:t xml:space="preserve">                                                                                      </w:t>
            </w:r>
            <w:r w:rsidR="001A7E08" w:rsidRPr="00E079A7">
              <w:rPr>
                <w:rFonts w:ascii="Book Antiqua" w:hAnsi="Book Antiqua" w:cs="Times New Roman"/>
                <w:bCs/>
                <w:i/>
                <w:sz w:val="24"/>
                <w:szCs w:val="24"/>
              </w:rPr>
              <w:t>[</w:t>
            </w:r>
            <w:proofErr w:type="spellStart"/>
            <w:proofErr w:type="gramStart"/>
            <w:r w:rsidR="001A7E08" w:rsidRPr="00E079A7">
              <w:rPr>
                <w:rFonts w:ascii="Book Antiqua" w:hAnsi="Book Antiqua" w:cs="Times New Roman"/>
                <w:bCs/>
                <w:i/>
                <w:sz w:val="24"/>
                <w:szCs w:val="24"/>
              </w:rPr>
              <w:t>Ans: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v</w:t>
            </w:r>
            <w:proofErr w:type="spellEnd"/>
            <w:proofErr w:type="gramEnd"/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=2u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>1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-4u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>2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+3u</w:t>
            </w:r>
            <w:r w:rsidR="001A7E08" w:rsidRP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>3</w:t>
            </w:r>
            <w:r w:rsidR="001A7E08" w:rsidRPr="00E079A7">
              <w:rPr>
                <w:rFonts w:ascii="Book Antiqua" w:hAnsi="Book Antiqua" w:cs="Times New Roman"/>
                <w:bCs/>
                <w:i/>
                <w:sz w:val="24"/>
                <w:szCs w:val="24"/>
              </w:rPr>
              <w:t>]</w:t>
            </w:r>
          </w:p>
          <w:p w:rsidR="002F673D" w:rsidRPr="002F673D" w:rsidRDefault="002F673D" w:rsidP="002F673D">
            <w:pPr>
              <w:pStyle w:val="ListParagraph"/>
              <w:numPr>
                <w:ilvl w:val="0"/>
                <w:numId w:val="25"/>
              </w:num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v = (5, 9, 5) and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(2, 1, 4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, 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(3, 2, 5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(1, -1, 3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.</w:t>
            </w:r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ind w:right="53"/>
              <w:jc w:val="both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405" w:type="dxa"/>
          </w:tcPr>
          <w:p w:rsidR="00BF3324" w:rsidRPr="00E079A7" w:rsidRDefault="002F673D" w:rsidP="001A7E08">
            <w:pPr>
              <w:spacing w:line="360" w:lineRule="auto"/>
              <w:jc w:val="both"/>
              <w:rPr>
                <w:rFonts w:ascii="Book Antiqua" w:hAnsi="Book Antiqua"/>
                <w:i/>
                <w:szCs w:val="24"/>
              </w:rPr>
            </w:pPr>
            <w:r>
              <w:rPr>
                <w:rFonts w:ascii="Book Antiqua" w:hAnsi="Book Antiqua"/>
                <w:b/>
                <w:szCs w:val="24"/>
              </w:rPr>
              <w:t xml:space="preserve">                                                    </w:t>
            </w:r>
            <w:proofErr w:type="spellStart"/>
            <w:r w:rsidR="001A7E08" w:rsidRPr="00E8305A">
              <w:rPr>
                <w:rFonts w:ascii="Book Antiqua" w:hAnsi="Book Antiqua"/>
                <w:b/>
                <w:szCs w:val="24"/>
              </w:rPr>
              <w:t>Ans</w:t>
            </w:r>
            <w:proofErr w:type="spellEnd"/>
            <w:r w:rsidR="001A7E08" w:rsidRPr="00E8305A">
              <w:rPr>
                <w:rFonts w:ascii="Book Antiqua" w:hAnsi="Book Antiqua"/>
                <w:b/>
                <w:szCs w:val="24"/>
              </w:rPr>
              <w:t>:</w:t>
            </w:r>
            <w:r w:rsidR="001A7E08" w:rsidRPr="00E8305A">
              <w:rPr>
                <w:rFonts w:ascii="Book Antiqua" w:hAnsi="Book Antiqua"/>
                <w:szCs w:val="24"/>
              </w:rPr>
              <w:t xml:space="preserve"> (</w:t>
            </w:r>
            <w:r w:rsidR="001A7E08" w:rsidRPr="00E079A7">
              <w:rPr>
                <w:rFonts w:ascii="Book Antiqua" w:hAnsi="Book Antiqua"/>
                <w:i/>
                <w:szCs w:val="24"/>
              </w:rPr>
              <w:t xml:space="preserve">5, 9, 5) = 3(2, 1, 4) + 1 (3, 2, 5) + </w:t>
            </w:r>
            <w:proofErr w:type="gramStart"/>
            <w:r w:rsidR="001A7E08" w:rsidRPr="00E079A7">
              <w:rPr>
                <w:rFonts w:ascii="Book Antiqua" w:hAnsi="Book Antiqua"/>
                <w:i/>
                <w:szCs w:val="24"/>
              </w:rPr>
              <w:t>( -</w:t>
            </w:r>
            <w:proofErr w:type="gramEnd"/>
            <w:r w:rsidR="001A7E08" w:rsidRPr="00E079A7">
              <w:rPr>
                <w:rFonts w:ascii="Book Antiqua" w:hAnsi="Book Antiqua"/>
                <w:i/>
                <w:szCs w:val="24"/>
              </w:rPr>
              <w:t xml:space="preserve"> 4) (1, -1, 3)</w:t>
            </w:r>
          </w:p>
          <w:p w:rsidR="002F673D" w:rsidRDefault="002F673D" w:rsidP="002F673D">
            <w:pPr>
              <w:pStyle w:val="ListParagraph"/>
              <w:numPr>
                <w:ilvl w:val="0"/>
                <w:numId w:val="25"/>
              </w:num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v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3, 10, 7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and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3, -2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, 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4, 2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,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2, 8, 1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.</w:t>
            </w:r>
          </w:p>
          <w:p w:rsidR="002F673D" w:rsidRPr="002F673D" w:rsidRDefault="002F673D" w:rsidP="002F673D">
            <w:pPr>
              <w:pStyle w:val="ListParagraph"/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                                     </w:t>
            </w:r>
            <w:proofErr w:type="spellStart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Ans</w:t>
            </w:r>
            <w:proofErr w:type="spellEnd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: v = 2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 xml:space="preserve">1 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+ 7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 xml:space="preserve">2 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- 3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>3</w:t>
            </w:r>
          </w:p>
          <w:p w:rsidR="002F673D" w:rsidRDefault="002F673D" w:rsidP="002F673D">
            <w:pPr>
              <w:pStyle w:val="ListParagraph"/>
              <w:numPr>
                <w:ilvl w:val="0"/>
                <w:numId w:val="25"/>
              </w:num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v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2, 7, 10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and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2, 3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, 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3, 5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,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5, 9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.</w:t>
            </w:r>
          </w:p>
          <w:p w:rsidR="002F673D" w:rsidRPr="002F673D" w:rsidRDefault="002F673D" w:rsidP="002F673D">
            <w:pPr>
              <w:pStyle w:val="ListParagraph"/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                                     </w:t>
            </w:r>
            <w:proofErr w:type="spellStart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Ans</w:t>
            </w:r>
            <w:proofErr w:type="spellEnd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 xml:space="preserve">: </w:t>
            </w:r>
            <w:r w:rsid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No solution</w:t>
            </w:r>
          </w:p>
          <w:p w:rsidR="002F673D" w:rsidRDefault="002F673D" w:rsidP="002F673D">
            <w:pPr>
              <w:pStyle w:val="ListParagraph"/>
              <w:numPr>
                <w:ilvl w:val="0"/>
                <w:numId w:val="25"/>
              </w:num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Cs/>
                <w:sz w:val="24"/>
                <w:szCs w:val="24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v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="00E079A7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1, 5, 4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 w:rsidRPr="002F673D"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 and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(1, 3, -2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, 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(2,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7, -1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</w:t>
            </w:r>
            <w:r>
              <w:rPr>
                <w:rFonts w:ascii="Book Antiqua" w:hAnsi="Book Antiqua" w:cs="Times New Roman"/>
                <w:bCs/>
                <w:sz w:val="24"/>
                <w:szCs w:val="24"/>
              </w:rPr>
              <w:t xml:space="preserve">,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  <w:vertAlign w:val="subscript"/>
              </w:rPr>
              <w:t xml:space="preserve"> 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=</w:t>
            </w: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(1, 6, 7</w:t>
            </w:r>
            <w:r w:rsidRPr="002F673D"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>).</w:t>
            </w:r>
          </w:p>
          <w:p w:rsidR="002F673D" w:rsidRPr="002F673D" w:rsidRDefault="002F673D" w:rsidP="002F673D">
            <w:pPr>
              <w:pStyle w:val="ListParagraph"/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</w:pPr>
            <w:r>
              <w:rPr>
                <w:rFonts w:ascii="Book Antiqua" w:hAnsi="Book Antiqua" w:cs="Times New Roman"/>
                <w:bCs/>
                <w:iCs/>
                <w:sz w:val="24"/>
                <w:szCs w:val="24"/>
              </w:rPr>
              <w:t xml:space="preserve">                                      </w:t>
            </w:r>
            <w:proofErr w:type="spellStart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Ans</w:t>
            </w:r>
            <w:proofErr w:type="spellEnd"/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: v = 2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 xml:space="preserve">1 </w:t>
            </w:r>
            <w:r w:rsid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-2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 xml:space="preserve">2 </w:t>
            </w:r>
            <w:r w:rsidR="00E079A7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 xml:space="preserve">+ 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</w:rPr>
              <w:t>u</w:t>
            </w:r>
            <w:r w:rsidRPr="002F673D">
              <w:rPr>
                <w:rFonts w:ascii="Book Antiqua" w:hAnsi="Book Antiqua" w:cs="Times New Roman"/>
                <w:bCs/>
                <w:i/>
                <w:iCs/>
                <w:sz w:val="24"/>
                <w:szCs w:val="24"/>
                <w:vertAlign w:val="subscript"/>
              </w:rPr>
              <w:t>3</w:t>
            </w:r>
          </w:p>
          <w:p w:rsidR="002F673D" w:rsidRPr="002F673D" w:rsidRDefault="002F673D" w:rsidP="00E079A7">
            <w:pPr>
              <w:pStyle w:val="ListParagraph"/>
              <w:spacing w:line="360" w:lineRule="auto"/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BF3324" w:rsidRPr="001A7E08" w:rsidTr="00F450C1">
        <w:tc>
          <w:tcPr>
            <w:tcW w:w="758" w:type="dxa"/>
          </w:tcPr>
          <w:p w:rsidR="00BF3324" w:rsidRPr="001A7E08" w:rsidRDefault="00BF3324" w:rsidP="00BF3324">
            <w:pPr>
              <w:tabs>
                <w:tab w:val="left" w:pos="3765"/>
              </w:tabs>
              <w:ind w:right="53"/>
              <w:jc w:val="both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405" w:type="dxa"/>
          </w:tcPr>
          <w:p w:rsidR="00BF3324" w:rsidRPr="001A7E08" w:rsidRDefault="00BF3324" w:rsidP="00BF3324">
            <w:pPr>
              <w:tabs>
                <w:tab w:val="left" w:pos="3765"/>
              </w:tabs>
              <w:jc w:val="both"/>
              <w:rPr>
                <w:rFonts w:ascii="Book Antiqua" w:hAnsi="Book Antiqua" w:cs="Times New Roman"/>
                <w:bCs/>
                <w:sz w:val="24"/>
                <w:szCs w:val="24"/>
              </w:rPr>
            </w:pPr>
          </w:p>
        </w:tc>
      </w:tr>
    </w:tbl>
    <w:p w:rsidR="00097227" w:rsidRPr="001A7E08" w:rsidRDefault="00097227" w:rsidP="0022575D">
      <w:pPr>
        <w:tabs>
          <w:tab w:val="left" w:pos="3765"/>
        </w:tabs>
        <w:jc w:val="both"/>
        <w:rPr>
          <w:rFonts w:ascii="Book Antiqua" w:hAnsi="Book Antiqua" w:cs="Times New Roman"/>
          <w:b/>
          <w:sz w:val="24"/>
          <w:szCs w:val="24"/>
        </w:rPr>
      </w:pPr>
    </w:p>
    <w:sectPr w:rsidR="00097227" w:rsidRPr="001A7E08">
      <w:head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5245" w:rsidRDefault="00F15245" w:rsidP="00D02FC4">
      <w:pPr>
        <w:spacing w:after="0" w:line="240" w:lineRule="auto"/>
      </w:pPr>
      <w:r>
        <w:separator/>
      </w:r>
    </w:p>
  </w:endnote>
  <w:endnote w:type="continuationSeparator" w:id="0">
    <w:p w:rsidR="00F15245" w:rsidRDefault="00F15245" w:rsidP="00D02F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5245" w:rsidRDefault="00F15245" w:rsidP="00D02FC4">
      <w:pPr>
        <w:spacing w:after="0" w:line="240" w:lineRule="auto"/>
      </w:pPr>
      <w:r>
        <w:separator/>
      </w:r>
    </w:p>
  </w:footnote>
  <w:footnote w:type="continuationSeparator" w:id="0">
    <w:p w:rsidR="00F15245" w:rsidRDefault="00F15245" w:rsidP="00D02F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D30" w:rsidRPr="00D02FC4" w:rsidRDefault="00136D30" w:rsidP="00D02FC4">
    <w:pPr>
      <w:spacing w:after="0" w:line="360" w:lineRule="auto"/>
      <w:jc w:val="center"/>
      <w:rPr>
        <w:rFonts w:ascii="Times New Roman" w:hAnsi="Times New Roman" w:cs="Times New Roman"/>
        <w:b/>
        <w:bCs/>
        <w:sz w:val="24"/>
        <w:szCs w:val="24"/>
      </w:rPr>
    </w:pPr>
    <w:proofErr w:type="spellStart"/>
    <w:r w:rsidRPr="00D02FC4">
      <w:rPr>
        <w:rFonts w:ascii="Times New Roman" w:hAnsi="Times New Roman" w:cs="Times New Roman"/>
        <w:b/>
        <w:bCs/>
        <w:sz w:val="24"/>
        <w:szCs w:val="24"/>
      </w:rPr>
      <w:t>B</w:t>
    </w:r>
    <w:r>
      <w:rPr>
        <w:rFonts w:ascii="Times New Roman" w:hAnsi="Times New Roman" w:cs="Times New Roman"/>
        <w:b/>
        <w:bCs/>
        <w:sz w:val="24"/>
        <w:szCs w:val="24"/>
      </w:rPr>
      <w:t>.Tech</w:t>
    </w:r>
    <w:proofErr w:type="spellEnd"/>
    <w:r>
      <w:rPr>
        <w:rFonts w:ascii="Times New Roman" w:hAnsi="Times New Roman" w:cs="Times New Roman"/>
        <w:b/>
        <w:bCs/>
        <w:sz w:val="24"/>
        <w:szCs w:val="24"/>
      </w:rPr>
      <w:t xml:space="preserve">. </w:t>
    </w:r>
    <w:r w:rsidRPr="00D02FC4">
      <w:rPr>
        <w:rFonts w:ascii="Times New Roman" w:hAnsi="Times New Roman" w:cs="Times New Roman"/>
        <w:b/>
        <w:bCs/>
        <w:sz w:val="24"/>
        <w:szCs w:val="24"/>
      </w:rPr>
      <w:t xml:space="preserve">II   </w:t>
    </w:r>
    <w:r>
      <w:rPr>
        <w:rFonts w:ascii="Times New Roman" w:hAnsi="Times New Roman" w:cs="Times New Roman"/>
        <w:b/>
        <w:bCs/>
        <w:sz w:val="24"/>
        <w:szCs w:val="24"/>
      </w:rPr>
      <w:t xml:space="preserve">Semester </w:t>
    </w:r>
  </w:p>
  <w:p w:rsidR="00136D30" w:rsidRPr="00D02FC4" w:rsidRDefault="00136D30" w:rsidP="00D02FC4">
    <w:pPr>
      <w:spacing w:after="0" w:line="360" w:lineRule="auto"/>
      <w:jc w:val="center"/>
      <w:rPr>
        <w:rFonts w:ascii="Times New Roman" w:hAnsi="Times New Roman" w:cs="Times New Roman"/>
        <w:b/>
        <w:bCs/>
        <w:sz w:val="24"/>
        <w:szCs w:val="24"/>
      </w:rPr>
    </w:pPr>
    <w:r w:rsidRPr="00D02FC4">
      <w:rPr>
        <w:rFonts w:ascii="Times New Roman" w:hAnsi="Times New Roman" w:cs="Times New Roman"/>
        <w:b/>
        <w:bCs/>
        <w:sz w:val="24"/>
        <w:szCs w:val="24"/>
      </w:rPr>
      <w:t>Linear Algebra: UNIT-I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21154"/>
    <w:multiLevelType w:val="hybridMultilevel"/>
    <w:tmpl w:val="B82609CA"/>
    <w:lvl w:ilvl="0" w:tplc="D4845D8C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65D4454"/>
    <w:multiLevelType w:val="hybridMultilevel"/>
    <w:tmpl w:val="EF0E86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B1FF3"/>
    <w:multiLevelType w:val="hybridMultilevel"/>
    <w:tmpl w:val="A9966F30"/>
    <w:lvl w:ilvl="0" w:tplc="0409000F">
      <w:start w:val="1"/>
      <w:numFmt w:val="decimal"/>
      <w:lvlText w:val="%1."/>
      <w:lvlJc w:val="left"/>
      <w:pPr>
        <w:ind w:left="1524" w:hanging="360"/>
      </w:pPr>
    </w:lvl>
    <w:lvl w:ilvl="1" w:tplc="04090019" w:tentative="1">
      <w:start w:val="1"/>
      <w:numFmt w:val="lowerLetter"/>
      <w:lvlText w:val="%2."/>
      <w:lvlJc w:val="left"/>
      <w:pPr>
        <w:ind w:left="2244" w:hanging="360"/>
      </w:pPr>
    </w:lvl>
    <w:lvl w:ilvl="2" w:tplc="0409001B" w:tentative="1">
      <w:start w:val="1"/>
      <w:numFmt w:val="lowerRoman"/>
      <w:lvlText w:val="%3."/>
      <w:lvlJc w:val="right"/>
      <w:pPr>
        <w:ind w:left="2964" w:hanging="180"/>
      </w:pPr>
    </w:lvl>
    <w:lvl w:ilvl="3" w:tplc="0409000F" w:tentative="1">
      <w:start w:val="1"/>
      <w:numFmt w:val="decimal"/>
      <w:lvlText w:val="%4."/>
      <w:lvlJc w:val="left"/>
      <w:pPr>
        <w:ind w:left="3684" w:hanging="360"/>
      </w:pPr>
    </w:lvl>
    <w:lvl w:ilvl="4" w:tplc="04090019" w:tentative="1">
      <w:start w:val="1"/>
      <w:numFmt w:val="lowerLetter"/>
      <w:lvlText w:val="%5."/>
      <w:lvlJc w:val="left"/>
      <w:pPr>
        <w:ind w:left="4404" w:hanging="360"/>
      </w:pPr>
    </w:lvl>
    <w:lvl w:ilvl="5" w:tplc="0409001B" w:tentative="1">
      <w:start w:val="1"/>
      <w:numFmt w:val="lowerRoman"/>
      <w:lvlText w:val="%6."/>
      <w:lvlJc w:val="right"/>
      <w:pPr>
        <w:ind w:left="5124" w:hanging="180"/>
      </w:pPr>
    </w:lvl>
    <w:lvl w:ilvl="6" w:tplc="0409000F" w:tentative="1">
      <w:start w:val="1"/>
      <w:numFmt w:val="decimal"/>
      <w:lvlText w:val="%7."/>
      <w:lvlJc w:val="left"/>
      <w:pPr>
        <w:ind w:left="5844" w:hanging="360"/>
      </w:pPr>
    </w:lvl>
    <w:lvl w:ilvl="7" w:tplc="04090019" w:tentative="1">
      <w:start w:val="1"/>
      <w:numFmt w:val="lowerLetter"/>
      <w:lvlText w:val="%8."/>
      <w:lvlJc w:val="left"/>
      <w:pPr>
        <w:ind w:left="6564" w:hanging="360"/>
      </w:pPr>
    </w:lvl>
    <w:lvl w:ilvl="8" w:tplc="0409001B" w:tentative="1">
      <w:start w:val="1"/>
      <w:numFmt w:val="lowerRoman"/>
      <w:lvlText w:val="%9."/>
      <w:lvlJc w:val="right"/>
      <w:pPr>
        <w:ind w:left="7284" w:hanging="180"/>
      </w:pPr>
    </w:lvl>
  </w:abstractNum>
  <w:abstractNum w:abstractNumId="3" w15:restartNumberingAfterBreak="0">
    <w:nsid w:val="0EE222D1"/>
    <w:multiLevelType w:val="hybridMultilevel"/>
    <w:tmpl w:val="C7440B08"/>
    <w:lvl w:ilvl="0" w:tplc="5810DFF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640E13"/>
    <w:multiLevelType w:val="hybridMultilevel"/>
    <w:tmpl w:val="51823A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D600F4"/>
    <w:multiLevelType w:val="hybridMultilevel"/>
    <w:tmpl w:val="7144A05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0BD3CDB"/>
    <w:multiLevelType w:val="hybridMultilevel"/>
    <w:tmpl w:val="F0C687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1A15A0"/>
    <w:multiLevelType w:val="hybridMultilevel"/>
    <w:tmpl w:val="F1060504"/>
    <w:lvl w:ilvl="0" w:tplc="93F0013E">
      <w:start w:val="1"/>
      <w:numFmt w:val="decimal"/>
      <w:lvlText w:val="%1."/>
      <w:lvlJc w:val="left"/>
      <w:pPr>
        <w:ind w:left="720" w:hanging="360"/>
      </w:pPr>
      <w:rPr>
        <w:rFonts w:ascii="Book Antiqua" w:hAnsi="Book Antiqua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3A606A"/>
    <w:multiLevelType w:val="hybridMultilevel"/>
    <w:tmpl w:val="B59A6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6D0910"/>
    <w:multiLevelType w:val="hybridMultilevel"/>
    <w:tmpl w:val="085632E0"/>
    <w:lvl w:ilvl="0" w:tplc="00E0D31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65F5CE9"/>
    <w:multiLevelType w:val="hybridMultilevel"/>
    <w:tmpl w:val="34EA7A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944EFD"/>
    <w:multiLevelType w:val="hybridMultilevel"/>
    <w:tmpl w:val="098C984C"/>
    <w:lvl w:ilvl="0" w:tplc="824078F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1079AD"/>
    <w:multiLevelType w:val="hybridMultilevel"/>
    <w:tmpl w:val="82C40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B24179"/>
    <w:multiLevelType w:val="hybridMultilevel"/>
    <w:tmpl w:val="1E82C500"/>
    <w:lvl w:ilvl="0" w:tplc="E87A2412">
      <w:start w:val="1"/>
      <w:numFmt w:val="lowerRoman"/>
      <w:lvlText w:val="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26A78D3"/>
    <w:multiLevelType w:val="hybridMultilevel"/>
    <w:tmpl w:val="1E82E3B8"/>
    <w:lvl w:ilvl="0" w:tplc="B4164CB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551ABC"/>
    <w:multiLevelType w:val="hybridMultilevel"/>
    <w:tmpl w:val="7C902416"/>
    <w:lvl w:ilvl="0" w:tplc="59708E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AB76AA"/>
    <w:multiLevelType w:val="hybridMultilevel"/>
    <w:tmpl w:val="CEA2A302"/>
    <w:lvl w:ilvl="0" w:tplc="19E2523A">
      <w:start w:val="1"/>
      <w:numFmt w:val="lowerRoman"/>
      <w:lvlText w:val="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CEE53A8"/>
    <w:multiLevelType w:val="hybridMultilevel"/>
    <w:tmpl w:val="77300C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AF79F8"/>
    <w:multiLevelType w:val="hybridMultilevel"/>
    <w:tmpl w:val="E1784AA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1079EA"/>
    <w:multiLevelType w:val="hybridMultilevel"/>
    <w:tmpl w:val="EF0E86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DF1DA0"/>
    <w:multiLevelType w:val="hybridMultilevel"/>
    <w:tmpl w:val="2084C5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5152EA"/>
    <w:multiLevelType w:val="hybridMultilevel"/>
    <w:tmpl w:val="512A49A4"/>
    <w:lvl w:ilvl="0" w:tplc="DA4A034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3634DE"/>
    <w:multiLevelType w:val="hybridMultilevel"/>
    <w:tmpl w:val="070A8164"/>
    <w:lvl w:ilvl="0" w:tplc="0F92AB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A81F26"/>
    <w:multiLevelType w:val="hybridMultilevel"/>
    <w:tmpl w:val="6C2649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E925BC"/>
    <w:multiLevelType w:val="hybridMultilevel"/>
    <w:tmpl w:val="036A4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6"/>
  </w:num>
  <w:num w:numId="4">
    <w:abstractNumId w:val="21"/>
  </w:num>
  <w:num w:numId="5">
    <w:abstractNumId w:val="6"/>
  </w:num>
  <w:num w:numId="6">
    <w:abstractNumId w:val="11"/>
  </w:num>
  <w:num w:numId="7">
    <w:abstractNumId w:val="3"/>
  </w:num>
  <w:num w:numId="8">
    <w:abstractNumId w:val="7"/>
  </w:num>
  <w:num w:numId="9">
    <w:abstractNumId w:val="1"/>
  </w:num>
  <w:num w:numId="10">
    <w:abstractNumId w:val="2"/>
  </w:num>
  <w:num w:numId="11">
    <w:abstractNumId w:val="22"/>
  </w:num>
  <w:num w:numId="12">
    <w:abstractNumId w:val="24"/>
  </w:num>
  <w:num w:numId="13">
    <w:abstractNumId w:val="4"/>
  </w:num>
  <w:num w:numId="14">
    <w:abstractNumId w:val="17"/>
  </w:num>
  <w:num w:numId="15">
    <w:abstractNumId w:val="15"/>
  </w:num>
  <w:num w:numId="16">
    <w:abstractNumId w:val="8"/>
  </w:num>
  <w:num w:numId="17">
    <w:abstractNumId w:val="9"/>
  </w:num>
  <w:num w:numId="18">
    <w:abstractNumId w:val="18"/>
  </w:num>
  <w:num w:numId="19">
    <w:abstractNumId w:val="23"/>
  </w:num>
  <w:num w:numId="20">
    <w:abstractNumId w:val="19"/>
  </w:num>
  <w:num w:numId="21">
    <w:abstractNumId w:val="12"/>
  </w:num>
  <w:num w:numId="22">
    <w:abstractNumId w:val="5"/>
  </w:num>
  <w:num w:numId="23">
    <w:abstractNumId w:val="0"/>
  </w:num>
  <w:num w:numId="24">
    <w:abstractNumId w:val="14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F9C"/>
    <w:rsid w:val="000006FA"/>
    <w:rsid w:val="00035D19"/>
    <w:rsid w:val="000438BA"/>
    <w:rsid w:val="00060048"/>
    <w:rsid w:val="00060212"/>
    <w:rsid w:val="000617C2"/>
    <w:rsid w:val="00097227"/>
    <w:rsid w:val="000C7503"/>
    <w:rsid w:val="00123FCA"/>
    <w:rsid w:val="00136D30"/>
    <w:rsid w:val="0014229C"/>
    <w:rsid w:val="00154BF0"/>
    <w:rsid w:val="0016570F"/>
    <w:rsid w:val="00181E25"/>
    <w:rsid w:val="001A7E08"/>
    <w:rsid w:val="00217DAD"/>
    <w:rsid w:val="0022575D"/>
    <w:rsid w:val="002421FE"/>
    <w:rsid w:val="00246112"/>
    <w:rsid w:val="002558EA"/>
    <w:rsid w:val="002659A1"/>
    <w:rsid w:val="002829B0"/>
    <w:rsid w:val="002F673D"/>
    <w:rsid w:val="00307C1E"/>
    <w:rsid w:val="003427CF"/>
    <w:rsid w:val="00371DF8"/>
    <w:rsid w:val="00377AC7"/>
    <w:rsid w:val="00401C02"/>
    <w:rsid w:val="00411471"/>
    <w:rsid w:val="00440809"/>
    <w:rsid w:val="004B3950"/>
    <w:rsid w:val="004F3E5E"/>
    <w:rsid w:val="004F62E0"/>
    <w:rsid w:val="00510B9B"/>
    <w:rsid w:val="00512429"/>
    <w:rsid w:val="00532956"/>
    <w:rsid w:val="00537FE5"/>
    <w:rsid w:val="00564BA0"/>
    <w:rsid w:val="00591262"/>
    <w:rsid w:val="00637458"/>
    <w:rsid w:val="006479B3"/>
    <w:rsid w:val="0065494E"/>
    <w:rsid w:val="006744D0"/>
    <w:rsid w:val="00681969"/>
    <w:rsid w:val="006D2C45"/>
    <w:rsid w:val="007119C1"/>
    <w:rsid w:val="00712C58"/>
    <w:rsid w:val="007136F3"/>
    <w:rsid w:val="007256D4"/>
    <w:rsid w:val="007579BF"/>
    <w:rsid w:val="0077739A"/>
    <w:rsid w:val="007906DE"/>
    <w:rsid w:val="0079418A"/>
    <w:rsid w:val="007E2F62"/>
    <w:rsid w:val="00802CA1"/>
    <w:rsid w:val="00844AFA"/>
    <w:rsid w:val="00871E96"/>
    <w:rsid w:val="008C4A9D"/>
    <w:rsid w:val="008D09C7"/>
    <w:rsid w:val="008E7A36"/>
    <w:rsid w:val="00900554"/>
    <w:rsid w:val="00956B25"/>
    <w:rsid w:val="00961F9C"/>
    <w:rsid w:val="009638BE"/>
    <w:rsid w:val="00996912"/>
    <w:rsid w:val="009F1CED"/>
    <w:rsid w:val="00A078FA"/>
    <w:rsid w:val="00A118F3"/>
    <w:rsid w:val="00A16797"/>
    <w:rsid w:val="00A24057"/>
    <w:rsid w:val="00A26341"/>
    <w:rsid w:val="00A3158C"/>
    <w:rsid w:val="00A62180"/>
    <w:rsid w:val="00A85F70"/>
    <w:rsid w:val="00AC2281"/>
    <w:rsid w:val="00B0412F"/>
    <w:rsid w:val="00B25211"/>
    <w:rsid w:val="00B43956"/>
    <w:rsid w:val="00B47EF1"/>
    <w:rsid w:val="00B53CEA"/>
    <w:rsid w:val="00B61AE6"/>
    <w:rsid w:val="00B74E8E"/>
    <w:rsid w:val="00B95F88"/>
    <w:rsid w:val="00BB5440"/>
    <w:rsid w:val="00BF3324"/>
    <w:rsid w:val="00C04F8B"/>
    <w:rsid w:val="00C10A02"/>
    <w:rsid w:val="00C33C65"/>
    <w:rsid w:val="00C54B78"/>
    <w:rsid w:val="00C658E4"/>
    <w:rsid w:val="00CB23AD"/>
    <w:rsid w:val="00CD3CA0"/>
    <w:rsid w:val="00CE6B47"/>
    <w:rsid w:val="00CF777B"/>
    <w:rsid w:val="00D02FC4"/>
    <w:rsid w:val="00D076F7"/>
    <w:rsid w:val="00D252D7"/>
    <w:rsid w:val="00D30764"/>
    <w:rsid w:val="00D33C64"/>
    <w:rsid w:val="00D5371B"/>
    <w:rsid w:val="00D63A17"/>
    <w:rsid w:val="00DF4031"/>
    <w:rsid w:val="00E079A7"/>
    <w:rsid w:val="00E22762"/>
    <w:rsid w:val="00E66B64"/>
    <w:rsid w:val="00E73AAB"/>
    <w:rsid w:val="00E77D7F"/>
    <w:rsid w:val="00E8305A"/>
    <w:rsid w:val="00ED291D"/>
    <w:rsid w:val="00EF3140"/>
    <w:rsid w:val="00F15245"/>
    <w:rsid w:val="00F21D03"/>
    <w:rsid w:val="00F43757"/>
    <w:rsid w:val="00F450C1"/>
    <w:rsid w:val="00F527F4"/>
    <w:rsid w:val="00F529F5"/>
    <w:rsid w:val="00F7147C"/>
    <w:rsid w:val="00F74DFB"/>
    <w:rsid w:val="00F908D0"/>
    <w:rsid w:val="00FB4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1342BD"/>
  <w15:chartTrackingRefBased/>
  <w15:docId w15:val="{7FB6D9DD-E262-4A5F-BFAF-71B1BC0CF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9722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421F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33C64"/>
  </w:style>
  <w:style w:type="paragraph" w:styleId="Header">
    <w:name w:val="header"/>
    <w:basedOn w:val="Normal"/>
    <w:link w:val="HeaderChar"/>
    <w:uiPriority w:val="99"/>
    <w:unhideWhenUsed/>
    <w:rsid w:val="00D02F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2FC4"/>
  </w:style>
  <w:style w:type="paragraph" w:styleId="Footer">
    <w:name w:val="footer"/>
    <w:basedOn w:val="Normal"/>
    <w:link w:val="FooterChar"/>
    <w:uiPriority w:val="99"/>
    <w:unhideWhenUsed/>
    <w:rsid w:val="00D02F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2FC4"/>
  </w:style>
  <w:style w:type="table" w:styleId="TableGrid">
    <w:name w:val="Table Grid"/>
    <w:basedOn w:val="TableNormal"/>
    <w:uiPriority w:val="39"/>
    <w:rsid w:val="00D02F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97227"/>
    <w:rPr>
      <w:rFonts w:ascii="Times New Roman" w:eastAsia="Times New Roman" w:hAnsi="Times New Roman" w:cs="Times New Roman"/>
      <w:b/>
      <w:bCs/>
      <w:kern w:val="36"/>
      <w:sz w:val="48"/>
      <w:szCs w:val="48"/>
      <w:lang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2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22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870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165678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18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3</TotalTime>
  <Pages>3</Pages>
  <Words>477</Words>
  <Characters>271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oti Verma (Dr.)</dc:creator>
  <cp:keywords/>
  <dc:description/>
  <cp:lastModifiedBy>Jyoti Verma (Dr.)</cp:lastModifiedBy>
  <cp:revision>52</cp:revision>
  <cp:lastPrinted>2019-12-09T07:39:00Z</cp:lastPrinted>
  <dcterms:created xsi:type="dcterms:W3CDTF">2019-11-21T09:14:00Z</dcterms:created>
  <dcterms:modified xsi:type="dcterms:W3CDTF">2019-12-19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